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notesMasterIdLst>
    <p:notesMasterId r:id="rId25"/>
  </p:notesMasterIdLst>
  <p:sldIdLst>
    <p:sldId id="301" r:id="rId2"/>
    <p:sldId id="349" r:id="rId3"/>
    <p:sldId id="315" r:id="rId4"/>
    <p:sldId id="344" r:id="rId5"/>
    <p:sldId id="321" r:id="rId6"/>
    <p:sldId id="327" r:id="rId7"/>
    <p:sldId id="350" r:id="rId8"/>
    <p:sldId id="331" r:id="rId9"/>
    <p:sldId id="332" r:id="rId10"/>
    <p:sldId id="345" r:id="rId11"/>
    <p:sldId id="346" r:id="rId12"/>
    <p:sldId id="347" r:id="rId13"/>
    <p:sldId id="348" r:id="rId14"/>
    <p:sldId id="330" r:id="rId15"/>
    <p:sldId id="335" r:id="rId16"/>
    <p:sldId id="336" r:id="rId17"/>
    <p:sldId id="337" r:id="rId18"/>
    <p:sldId id="338" r:id="rId19"/>
    <p:sldId id="339" r:id="rId20"/>
    <p:sldId id="340" r:id="rId21"/>
    <p:sldId id="341" r:id="rId22"/>
    <p:sldId id="342" r:id="rId23"/>
    <p:sldId id="343" r:id="rId24"/>
  </p:sldIdLst>
  <p:sldSz cx="24384000" cy="13716000"/>
  <p:notesSz cx="6858000" cy="9144000"/>
  <p:custDataLst>
    <p:tags r:id="rId2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D6F7FE"/>
    <a:srgbClr val="0000FF"/>
    <a:srgbClr val="3333FF"/>
    <a:srgbClr val="E7F7FF"/>
    <a:srgbClr val="EEF7E9"/>
    <a:srgbClr val="135F82"/>
    <a:srgbClr val="FFFFFF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139" autoAdjust="0"/>
  </p:normalViewPr>
  <p:slideViewPr>
    <p:cSldViewPr>
      <p:cViewPr>
        <p:scale>
          <a:sx n="44" d="100"/>
          <a:sy n="44" d="100"/>
        </p:scale>
        <p:origin x="-108" y="-19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1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369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5491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7805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0545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2639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0736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5614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5958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4311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42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054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9082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262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1381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0064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494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230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52600"/>
            <a:ext cx="23545799" cy="838200"/>
          </a:xfrm>
          <a:prstGeom prst="rect">
            <a:avLst/>
          </a:prstGeom>
        </p:spPr>
        <p:txBody>
          <a:bodyPr tIns="91440" bIns="91440"/>
          <a:lstStyle>
            <a:lvl1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743200"/>
            <a:ext cx="11605727" cy="10662429"/>
          </a:xfrm>
          <a:prstGeom prst="rect">
            <a:avLst/>
          </a:prstGeom>
        </p:spPr>
        <p:txBody>
          <a:bodyPr tIns="91440" bIns="91440"/>
          <a:lstStyle>
            <a:lvl1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6" y="2743200"/>
            <a:ext cx="11635273" cy="10662429"/>
          </a:xfrm>
          <a:prstGeom prst="rect">
            <a:avLst/>
          </a:prstGeom>
        </p:spPr>
        <p:txBody>
          <a:bodyPr tIns="91440" bIns="91440"/>
          <a:lstStyle>
            <a:lvl1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52600"/>
            <a:ext cx="23545799" cy="838200"/>
          </a:xfrm>
          <a:prstGeom prst="rect">
            <a:avLst/>
          </a:prstGeom>
        </p:spPr>
        <p:txBody>
          <a:bodyPr tIns="91440" bIns="91440"/>
          <a:lstStyle>
            <a:lvl1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743200"/>
            <a:ext cx="23545799" cy="10662429"/>
          </a:xfrm>
          <a:prstGeom prst="rect">
            <a:avLst/>
          </a:prstGeom>
        </p:spPr>
        <p:txBody>
          <a:bodyPr tIns="91440" bIns="91440"/>
          <a:lstStyle>
            <a:lvl1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888371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999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51" r:id="rId2"/>
    <p:sldLayoutId id="2147483750" r:id="rId3"/>
    <p:sldLayoutId id="2147483740" r:id="rId4"/>
    <p:sldLayoutId id="2147483752" r:id="rId5"/>
  </p:sldLayoutIdLst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jpg"/><Relationship Id="rId7" Type="http://schemas.openxmlformats.org/officeDocument/2006/relationships/image" Target="../media/image2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0.png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5.jpg"/><Relationship Id="rId7" Type="http://schemas.openxmlformats.org/officeDocument/2006/relationships/image" Target="../media/image3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5.jpg"/><Relationship Id="rId7" Type="http://schemas.openxmlformats.org/officeDocument/2006/relationships/image" Target="../media/image3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25.jpg"/><Relationship Id="rId7" Type="http://schemas.openxmlformats.org/officeDocument/2006/relationships/image" Target="../media/image4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8.png"/><Relationship Id="rId4" Type="http://schemas.openxmlformats.org/officeDocument/2006/relationships/image" Target="../media/image2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8.png"/><Relationship Id="rId4" Type="http://schemas.openxmlformats.org/officeDocument/2006/relationships/image" Target="../media/image2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9.png"/><Relationship Id="rId4" Type="http://schemas.openxmlformats.org/officeDocument/2006/relationships/image" Target="../media/image2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0.png"/><Relationship Id="rId4" Type="http://schemas.openxmlformats.org/officeDocument/2006/relationships/image" Target="../media/image29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1.png"/><Relationship Id="rId4" Type="http://schemas.openxmlformats.org/officeDocument/2006/relationships/image" Target="../media/image3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2.png"/><Relationship Id="rId4" Type="http://schemas.openxmlformats.org/officeDocument/2006/relationships/image" Target="../media/image3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4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image" Target="../media/image8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10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0.png"/><Relationship Id="rId15" Type="http://schemas.openxmlformats.org/officeDocument/2006/relationships/image" Target="../media/image14.png"/><Relationship Id="rId10" Type="http://schemas.openxmlformats.org/officeDocument/2006/relationships/image" Target="../media/image16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0.png"/><Relationship Id="rId4" Type="http://schemas.openxmlformats.org/officeDocument/2006/relationships/image" Target="../media/image23.png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08C62C3-3138-4092-86C2-85A1567C6E78}"/>
              </a:ext>
            </a:extLst>
          </p:cNvPr>
          <p:cNvGrpSpPr/>
          <p:nvPr/>
        </p:nvGrpSpPr>
        <p:grpSpPr>
          <a:xfrm>
            <a:off x="981492" y="1809817"/>
            <a:ext cx="22817236" cy="9946698"/>
            <a:chOff x="1438691" y="1793813"/>
            <a:chExt cx="22817236" cy="1064106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17C9077-2F0E-4830-9CBB-2CF87E745444}"/>
                </a:ext>
              </a:extLst>
            </p:cNvPr>
            <p:cNvGrpSpPr/>
            <p:nvPr/>
          </p:nvGrpSpPr>
          <p:grpSpPr>
            <a:xfrm>
              <a:off x="1438691" y="1793813"/>
              <a:ext cx="22817236" cy="10641062"/>
              <a:chOff x="1438691" y="1793813"/>
              <a:chExt cx="22817236" cy="10641062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0637748"/>
                <a:chOff x="-3538955" y="3448230"/>
                <a:chExt cx="22680054" cy="10637748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0637748"/>
                  <a:chOff x="-3538955" y="3448230"/>
                  <a:chExt cx="22680054" cy="10637748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0493265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7620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3"/>
                <a:ext cx="108079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114763" y="1953929"/>
                <a:ext cx="10808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I</a:t>
                </a:r>
                <a:r>
                  <a:rPr lang="en-US" sz="4800" b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vi-VN" sz="4800" b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endParaRPr lang="vi-VN" sz="4800" b="1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38691" y="5971610"/>
                <a:ext cx="8010108" cy="893784"/>
                <a:chOff x="7450558" y="7793649"/>
                <a:chExt cx="8011038" cy="89388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149954" y="7793649"/>
                  <a:ext cx="6311642" cy="88911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vi-VN" sz="48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 ĐỘ CỦA VECTƠ</a:t>
                  </a:r>
                  <a:endParaRPr lang="en-US" sz="4800" b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0558" y="7834555"/>
                  <a:ext cx="1383018" cy="852982"/>
                  <a:chOff x="7450631" y="8291755"/>
                  <a:chExt cx="1371600" cy="852982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281488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50631" y="8321487"/>
                    <a:ext cx="1371600" cy="823250"/>
                    <a:chOff x="7450631" y="8321487"/>
                    <a:chExt cx="1371600" cy="82325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70671" y="8036947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24349" y="8321487"/>
                      <a:ext cx="539313" cy="82325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4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5" y="7460330"/>
                <a:ext cx="16267290" cy="979073"/>
                <a:chOff x="7459672" y="7170625"/>
                <a:chExt cx="16269158" cy="97918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1076" y="7260701"/>
                  <a:ext cx="14617754" cy="8891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vi-VN" sz="48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ỂU THỨC TỌA ĐỘ CỦA CÁC PHÉP TOÁN VECTƠ</a:t>
                  </a:r>
                  <a:endParaRPr lang="en-US" sz="4800" b="1" spc="-15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2" y="7170625"/>
                  <a:ext cx="1411234" cy="924549"/>
                  <a:chOff x="7459669" y="6189930"/>
                  <a:chExt cx="1399583" cy="924549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617966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87652" y="6291231"/>
                    <a:ext cx="1371600" cy="823248"/>
                    <a:chOff x="7487652" y="6291231"/>
                    <a:chExt cx="1371600" cy="823248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807692" y="598712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61369" y="6291231"/>
                      <a:ext cx="539312" cy="82324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4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8" y="8899390"/>
                <a:ext cx="4343401" cy="965255"/>
                <a:chOff x="7459670" y="7441560"/>
                <a:chExt cx="5615662" cy="965366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610103" y="7517816"/>
                  <a:ext cx="3465229" cy="889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8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7441560"/>
                  <a:ext cx="1800333" cy="920205"/>
                  <a:chOff x="7459669" y="6460865"/>
                  <a:chExt cx="1785470" cy="920205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6450598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93" y="6537082"/>
                    <a:ext cx="1775946" cy="843988"/>
                    <a:chOff x="7469193" y="6537082"/>
                    <a:chExt cx="1775946" cy="843988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87" y="6043388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84388" y="6557823"/>
                      <a:ext cx="697206" cy="82324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4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</a:p>
                  </p:txBody>
                </p:sp>
              </p:grpSp>
            </p:grp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xmlns="" id="{FAF7E6E7-D68E-4774-9801-54F6529B128E}"/>
                </a:ext>
              </a:extLst>
            </p:cNvPr>
            <p:cNvSpPr/>
            <p:nvPr/>
          </p:nvSpPr>
          <p:spPr>
            <a:xfrm>
              <a:off x="3201476" y="3009805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4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HÌNH HỌC</a:t>
              </a:r>
              <a:endParaRPr sz="540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xmlns="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xmlns="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xmlns="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xmlns="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39786C1-301C-402F-B908-633A570E2C52}"/>
              </a:ext>
            </a:extLst>
          </p:cNvPr>
          <p:cNvGrpSpPr/>
          <p:nvPr/>
        </p:nvGrpSpPr>
        <p:grpSpPr>
          <a:xfrm>
            <a:off x="7007312" y="3313402"/>
            <a:ext cx="16791416" cy="1309627"/>
            <a:chOff x="7007312" y="3313402"/>
            <a:chExt cx="16791416" cy="1309627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xmlns="" id="{1F6311BF-A4CF-4E55-85D0-0A86514BB33B}"/>
                </a:ext>
              </a:extLst>
            </p:cNvPr>
            <p:cNvGrpSpPr/>
            <p:nvPr/>
          </p:nvGrpSpPr>
          <p:grpSpPr>
            <a:xfrm>
              <a:off x="7007312" y="3330718"/>
              <a:ext cx="11110067" cy="1292311"/>
              <a:chOff x="-84747" y="97578"/>
              <a:chExt cx="6395438" cy="883658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xmlns="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84747" y="97578"/>
                <a:ext cx="6395438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xmlns="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80215" y="108752"/>
                <a:ext cx="71532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>
                    <a:solidFill>
                      <a:srgbClr val="FFFF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</a:t>
                </a:r>
                <a:endParaRPr lang="en-US" sz="6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593D231A-4F31-4CD1-BF95-3B25C6FBCE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925800" y="3313402"/>
              <a:ext cx="7872928" cy="1222516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B80CDAB-FCA9-4E95-8F6A-72A9575E1286}"/>
              </a:ext>
            </a:extLst>
          </p:cNvPr>
          <p:cNvSpPr txBox="1"/>
          <p:nvPr/>
        </p:nvSpPr>
        <p:spPr>
          <a:xfrm>
            <a:off x="9304114" y="3496270"/>
            <a:ext cx="127938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 TRONG MẶT PHẲNG TỌA ĐỘ</a:t>
            </a:r>
            <a:endParaRPr lang="en-US" sz="54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75BDA78-36AF-49A8-99AB-5E4C4FB0492E}"/>
              </a:ext>
            </a:extLst>
          </p:cNvPr>
          <p:cNvGrpSpPr/>
          <p:nvPr/>
        </p:nvGrpSpPr>
        <p:grpSpPr>
          <a:xfrm>
            <a:off x="-454911" y="1829710"/>
            <a:ext cx="19656044" cy="830847"/>
            <a:chOff x="-288924" y="1892299"/>
            <a:chExt cx="19659599" cy="830995"/>
          </a:xfrm>
        </p:grpSpPr>
        <p:sp>
          <p:nvSpPr>
            <p:cNvPr id="5" name="Rounded Rectangle 2">
              <a:extLst>
                <a:ext uri="{FF2B5EF4-FFF2-40B4-BE49-F238E27FC236}">
                  <a16:creationId xmlns:a16="http://schemas.microsoft.com/office/drawing/2014/main" xmlns="" id="{87551C47-3021-480E-A625-E884722486B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B8937D66-72CA-4A43-B7BF-652EA5CC9254}"/>
                </a:ext>
              </a:extLst>
            </p:cNvPr>
            <p:cNvSpPr txBox="1"/>
            <p:nvPr/>
          </p:nvSpPr>
          <p:spPr>
            <a:xfrm>
              <a:off x="1082675" y="1913523"/>
              <a:ext cx="553457" cy="754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15DF895E-4B75-49BE-967E-306EA7E0F803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ỏ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xmlns="" id="{8F652A28-6E6E-4491-B888-31A3A9204851}"/>
              </a:ext>
            </a:extLst>
          </p:cNvPr>
          <p:cNvGrpSpPr/>
          <p:nvPr/>
        </p:nvGrpSpPr>
        <p:grpSpPr>
          <a:xfrm>
            <a:off x="33339" y="2743945"/>
            <a:ext cx="24085904" cy="3271368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xmlns="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xmlns="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xmlns="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xmlns="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xmlns="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 dirty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xmlns="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xmlns="" id="{90980348-A9DF-4AB2-919A-7818A322150E}"/>
              </a:ext>
            </a:extLst>
          </p:cNvPr>
          <p:cNvGrpSpPr/>
          <p:nvPr/>
        </p:nvGrpSpPr>
        <p:grpSpPr>
          <a:xfrm>
            <a:off x="-72678" y="6510412"/>
            <a:ext cx="24191920" cy="1290518"/>
            <a:chOff x="206476" y="1347113"/>
            <a:chExt cx="11593687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xmlns="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xmlns="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xmlns="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xmlns="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xmlns="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xmlns="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xmlns="" id="{9F4BE680-551F-4C36-8D13-7766B6A57DF5}"/>
                </a:ext>
              </a:extLst>
            </p:cNvPr>
            <p:cNvSpPr/>
            <p:nvPr/>
          </p:nvSpPr>
          <p:spPr>
            <a:xfrm>
              <a:off x="9276218" y="1351376"/>
              <a:ext cx="252394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xmlns="" id="{3E0EED84-CBDF-4879-B8DC-7DE6109FA874}"/>
                </a:ext>
              </a:extLst>
            </p:cNvPr>
            <p:cNvSpPr/>
            <p:nvPr/>
          </p:nvSpPr>
          <p:spPr>
            <a:xfrm>
              <a:off x="8985673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xmlns="" id="{F1325FAC-A4BB-4F86-9430-71746C8324DF}"/>
              </a:ext>
            </a:extLst>
          </p:cNvPr>
          <p:cNvGrpSpPr/>
          <p:nvPr/>
        </p:nvGrpSpPr>
        <p:grpSpPr>
          <a:xfrm>
            <a:off x="-134571" y="7988050"/>
            <a:ext cx="24075438" cy="5398682"/>
            <a:chOff x="48567" y="4381500"/>
            <a:chExt cx="24079792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xmlns="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774398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xmlns="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xmlns="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xmlns="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xmlns="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A62FF17E-9775-44F0-AAF0-9BDFC3329981}"/>
                  </a:ext>
                </a:extLst>
              </p:cNvPr>
              <p:cNvSpPr/>
              <p:nvPr/>
            </p:nvSpPr>
            <p:spPr>
              <a:xfrm>
                <a:off x="898165" y="3961577"/>
                <a:ext cx="23080282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phân tích theo hai vectơ đơn vị như thế nào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165" y="3961577"/>
                <a:ext cx="23080282" cy="1446550"/>
              </a:xfrm>
              <a:prstGeom prst="rect">
                <a:avLst/>
              </a:prstGeom>
              <a:blipFill rotWithShape="0">
                <a:blip r:embed="rId4"/>
                <a:stretch>
                  <a:fillRect l="-1057" t="-9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497DCF00-721F-4800-978E-3B5CF4414C84}"/>
              </a:ext>
            </a:extLst>
          </p:cNvPr>
          <p:cNvSpPr/>
          <p:nvPr/>
        </p:nvSpPr>
        <p:spPr>
          <a:xfrm>
            <a:off x="472301" y="9320794"/>
            <a:ext cx="22236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xmlns="" id="{B4A4EC0B-B14A-4200-8019-B5130C8B8EEE}"/>
              </a:ext>
            </a:extLst>
          </p:cNvPr>
          <p:cNvSpPr/>
          <p:nvPr/>
        </p:nvSpPr>
        <p:spPr>
          <a:xfrm>
            <a:off x="18293757" y="6719948"/>
            <a:ext cx="1088329" cy="1000435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19" tIns="45697" rIns="91419" bIns="45697" anchor="ctr" anchorCtr="0">
            <a:noAutofit/>
          </a:bodyPr>
          <a:lstStyle/>
          <a:p>
            <a:pPr algn="ctr"/>
            <a:r>
              <a:rPr lang="en-US" sz="6399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9" b="1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474454" y="10585334"/>
                <a:ext cx="21565090" cy="1507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4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−4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+0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−4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vi-VN" dirty="0"/>
                  <a:t>.</a:t>
                </a:r>
                <a:endParaRPr lang="en-US" dirty="0"/>
              </a:p>
              <a:p>
                <a:endParaRPr lang="en-US" sz="4400" b="1" dirty="0"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454" y="10585334"/>
                <a:ext cx="21565090" cy="1507016"/>
              </a:xfrm>
              <a:prstGeom prst="rect">
                <a:avLst/>
              </a:prstGeom>
              <a:blipFill rotWithShape="0">
                <a:blip r:embed="rId5"/>
                <a:stretch>
                  <a:fillRect l="-1159" t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7B8BFBB2-9DA5-4EA3-A6B8-EE829C4349B9}"/>
                  </a:ext>
                </a:extLst>
              </p:cNvPr>
              <p:cNvSpPr txBox="1"/>
              <p:nvPr/>
            </p:nvSpPr>
            <p:spPr>
              <a:xfrm>
                <a:off x="1168984" y="6723732"/>
                <a:ext cx="37840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B8BFBB2-9DA5-4EA3-A6B8-EE829C434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984" y="6723732"/>
                <a:ext cx="3784016" cy="769441"/>
              </a:xfrm>
              <a:prstGeom prst="rect">
                <a:avLst/>
              </a:prstGeom>
              <a:blipFill rotWithShape="0">
                <a:blip r:embed="rId6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3B08708E-DD17-4336-A159-546428087142}"/>
                  </a:ext>
                </a:extLst>
              </p:cNvPr>
              <p:cNvSpPr txBox="1"/>
              <p:nvPr/>
            </p:nvSpPr>
            <p:spPr>
              <a:xfrm>
                <a:off x="7173325" y="6656176"/>
                <a:ext cx="37840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B08708E-DD17-4336-A159-546428087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3325" y="6656176"/>
                <a:ext cx="3784016" cy="769441"/>
              </a:xfrm>
              <a:prstGeom prst="rect">
                <a:avLst/>
              </a:prstGeom>
              <a:blipFill rotWithShape="0">
                <a:blip r:embed="rId7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005C8B93-3F35-425C-A114-51DDE5542039}"/>
                  </a:ext>
                </a:extLst>
              </p:cNvPr>
              <p:cNvSpPr txBox="1"/>
              <p:nvPr/>
            </p:nvSpPr>
            <p:spPr>
              <a:xfrm>
                <a:off x="13336657" y="6723732"/>
                <a:ext cx="37840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05C8B93-3F35-425C-A114-51DDE5542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6657" y="6723732"/>
                <a:ext cx="3784016" cy="769441"/>
              </a:xfrm>
              <a:prstGeom prst="rect">
                <a:avLst/>
              </a:prstGeom>
              <a:blipFill rotWithShape="0">
                <a:blip r:embed="rId8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F831D64A-BFBA-4686-BD46-276F69BEB167}"/>
                  </a:ext>
                </a:extLst>
              </p:cNvPr>
              <p:cNvSpPr txBox="1"/>
              <p:nvPr/>
            </p:nvSpPr>
            <p:spPr>
              <a:xfrm>
                <a:off x="19593944" y="6656176"/>
                <a:ext cx="37840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831D64A-BFBA-4686-BD46-276F69BEB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3944" y="6656176"/>
                <a:ext cx="3784016" cy="769441"/>
              </a:xfrm>
              <a:prstGeom prst="rect">
                <a:avLst/>
              </a:prstGeom>
              <a:blipFill rotWithShape="0">
                <a:blip r:embed="rId9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38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75BDA78-36AF-49A8-99AB-5E4C4FB0492E}"/>
              </a:ext>
            </a:extLst>
          </p:cNvPr>
          <p:cNvGrpSpPr/>
          <p:nvPr/>
        </p:nvGrpSpPr>
        <p:grpSpPr>
          <a:xfrm>
            <a:off x="-454911" y="1829710"/>
            <a:ext cx="19656044" cy="830847"/>
            <a:chOff x="-288924" y="1892299"/>
            <a:chExt cx="19659599" cy="830995"/>
          </a:xfrm>
        </p:grpSpPr>
        <p:sp>
          <p:nvSpPr>
            <p:cNvPr id="5" name="Rounded Rectangle 2">
              <a:extLst>
                <a:ext uri="{FF2B5EF4-FFF2-40B4-BE49-F238E27FC236}">
                  <a16:creationId xmlns:a16="http://schemas.microsoft.com/office/drawing/2014/main" xmlns="" id="{87551C47-3021-480E-A625-E884722486B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B8937D66-72CA-4A43-B7BF-652EA5CC9254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15DF895E-4B75-49BE-967E-306EA7E0F803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ỏ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xmlns="" id="{8F652A28-6E6E-4491-B888-31A3A9204851}"/>
              </a:ext>
            </a:extLst>
          </p:cNvPr>
          <p:cNvGrpSpPr/>
          <p:nvPr/>
        </p:nvGrpSpPr>
        <p:grpSpPr>
          <a:xfrm>
            <a:off x="33339" y="2743945"/>
            <a:ext cx="24085904" cy="3271368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xmlns="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xmlns="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xmlns="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xmlns="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xmlns="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 dirty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4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xmlns="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xmlns="" id="{90980348-A9DF-4AB2-919A-7818A322150E}"/>
              </a:ext>
            </a:extLst>
          </p:cNvPr>
          <p:cNvGrpSpPr/>
          <p:nvPr/>
        </p:nvGrpSpPr>
        <p:grpSpPr>
          <a:xfrm>
            <a:off x="-72678" y="6510412"/>
            <a:ext cx="24075678" cy="1290518"/>
            <a:chOff x="206476" y="1347113"/>
            <a:chExt cx="11537980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xmlns="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xmlns="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xmlns="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xmlns="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xmlns="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xmlns="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xmlns="" id="{9F4BE680-551F-4C36-8D13-7766B6A57DF5}"/>
                </a:ext>
              </a:extLst>
            </p:cNvPr>
            <p:cNvSpPr/>
            <p:nvPr/>
          </p:nvSpPr>
          <p:spPr>
            <a:xfrm>
              <a:off x="9641398" y="1351376"/>
              <a:ext cx="210305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xmlns="" id="{3E0EED84-CBDF-4879-B8DC-7DE6109FA874}"/>
                </a:ext>
              </a:extLst>
            </p:cNvPr>
            <p:cNvSpPr/>
            <p:nvPr/>
          </p:nvSpPr>
          <p:spPr>
            <a:xfrm>
              <a:off x="9350853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xmlns="" id="{F1325FAC-A4BB-4F86-9430-71746C8324DF}"/>
              </a:ext>
            </a:extLst>
          </p:cNvPr>
          <p:cNvGrpSpPr/>
          <p:nvPr/>
        </p:nvGrpSpPr>
        <p:grpSpPr>
          <a:xfrm>
            <a:off x="-134571" y="7988050"/>
            <a:ext cx="24075438" cy="5398682"/>
            <a:chOff x="48567" y="4381500"/>
            <a:chExt cx="24079792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xmlns="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774398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xmlns="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xmlns="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 sz="4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xmlns="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7695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4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4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xmlns="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A62FF17E-9775-44F0-AAF0-9BDFC3329981}"/>
                  </a:ext>
                </a:extLst>
              </p:cNvPr>
              <p:cNvSpPr/>
              <p:nvPr/>
            </p:nvSpPr>
            <p:spPr>
              <a:xfrm>
                <a:off x="472302" y="4177835"/>
                <a:ext cx="23162212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02" y="4177835"/>
                <a:ext cx="23162212" cy="870110"/>
              </a:xfrm>
              <a:prstGeom prst="rect">
                <a:avLst/>
              </a:prstGeom>
              <a:blipFill rotWithShape="0">
                <a:blip r:embed="rId4"/>
                <a:stretch>
                  <a:fillRect l="-1053" t="-3497" r="-974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497DCF00-721F-4800-978E-3B5CF4414C84}"/>
              </a:ext>
            </a:extLst>
          </p:cNvPr>
          <p:cNvSpPr/>
          <p:nvPr/>
        </p:nvSpPr>
        <p:spPr>
          <a:xfrm>
            <a:off x="472301" y="9320794"/>
            <a:ext cx="21723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xmlns="" id="{B4A4EC0B-B14A-4200-8019-B5130C8B8EEE}"/>
              </a:ext>
            </a:extLst>
          </p:cNvPr>
          <p:cNvSpPr/>
          <p:nvPr/>
        </p:nvSpPr>
        <p:spPr>
          <a:xfrm>
            <a:off x="12077988" y="6700253"/>
            <a:ext cx="1088329" cy="1000435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19" tIns="45697" rIns="91419" bIns="45697" anchor="ctr" anchorCtr="0">
            <a:noAutofit/>
          </a:bodyPr>
          <a:lstStyle/>
          <a:p>
            <a:pPr algn="ctr"/>
            <a:r>
              <a:rPr lang="en-US" sz="6399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9" b="1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669994" y="10736118"/>
                <a:ext cx="14384546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94" y="10736118"/>
                <a:ext cx="14384546" cy="870110"/>
              </a:xfrm>
              <a:prstGeom prst="rect">
                <a:avLst/>
              </a:prstGeom>
              <a:blipFill rotWithShape="0">
                <a:blip r:embed="rId5"/>
                <a:stretch>
                  <a:fillRect l="-1737" t="-3497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4C5E1D2F-4552-4E0A-BA51-11990D9B0F1E}"/>
                  </a:ext>
                </a:extLst>
              </p:cNvPr>
              <p:cNvSpPr txBox="1"/>
              <p:nvPr/>
            </p:nvSpPr>
            <p:spPr>
              <a:xfrm>
                <a:off x="1510639" y="6781800"/>
                <a:ext cx="290896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5E1D2F-4552-4E0A-BA51-11990D9B0F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639" y="6781800"/>
                <a:ext cx="2908961" cy="769441"/>
              </a:xfrm>
              <a:prstGeom prst="rect">
                <a:avLst/>
              </a:prstGeom>
              <a:blipFill rotWithShape="0">
                <a:blip r:embed="rId6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2275EDC6-F52A-44AB-A2E7-73FBB9600DB5}"/>
                  </a:ext>
                </a:extLst>
              </p:cNvPr>
              <p:cNvSpPr txBox="1"/>
              <p:nvPr/>
            </p:nvSpPr>
            <p:spPr>
              <a:xfrm>
                <a:off x="7242902" y="6727217"/>
                <a:ext cx="290896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275EDC6-F52A-44AB-A2E7-73FBB9600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2902" y="6727217"/>
                <a:ext cx="2908961" cy="769441"/>
              </a:xfrm>
              <a:prstGeom prst="rect">
                <a:avLst/>
              </a:prstGeom>
              <a:blipFill rotWithShape="0">
                <a:blip r:embed="rId7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C2CB6C8C-E7FC-4D42-9875-48A71FA5D706}"/>
                  </a:ext>
                </a:extLst>
              </p:cNvPr>
              <p:cNvSpPr txBox="1"/>
              <p:nvPr/>
            </p:nvSpPr>
            <p:spPr>
              <a:xfrm>
                <a:off x="13490330" y="6691083"/>
                <a:ext cx="290896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2CB6C8C-E7FC-4D42-9875-48A71FA5D7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0330" y="6691083"/>
                <a:ext cx="2908961" cy="769441"/>
              </a:xfrm>
              <a:prstGeom prst="rect">
                <a:avLst/>
              </a:prstGeom>
              <a:blipFill rotWithShape="0">
                <a:blip r:embed="rId8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9AF4D5A2-6453-4FD2-A029-D4FDC2750025}"/>
                  </a:ext>
                </a:extLst>
              </p:cNvPr>
              <p:cNvSpPr txBox="1"/>
              <p:nvPr/>
            </p:nvSpPr>
            <p:spPr>
              <a:xfrm>
                <a:off x="20484439" y="6751371"/>
                <a:ext cx="290896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𝟒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AF4D5A2-6453-4FD2-A029-D4FDC2750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439" y="6751371"/>
                <a:ext cx="2908961" cy="769441"/>
              </a:xfrm>
              <a:prstGeom prst="rect">
                <a:avLst/>
              </a:prstGeom>
              <a:blipFill rotWithShape="0">
                <a:blip r:embed="rId9"/>
                <a:stretch>
                  <a:fillRect t="-16667" r="-7322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755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75BDA78-36AF-49A8-99AB-5E4C4FB0492E}"/>
              </a:ext>
            </a:extLst>
          </p:cNvPr>
          <p:cNvGrpSpPr/>
          <p:nvPr/>
        </p:nvGrpSpPr>
        <p:grpSpPr>
          <a:xfrm>
            <a:off x="-454911" y="1829710"/>
            <a:ext cx="19656044" cy="830847"/>
            <a:chOff x="-288924" y="1892299"/>
            <a:chExt cx="19659599" cy="830995"/>
          </a:xfrm>
        </p:grpSpPr>
        <p:sp>
          <p:nvSpPr>
            <p:cNvPr id="5" name="Rounded Rectangle 2">
              <a:extLst>
                <a:ext uri="{FF2B5EF4-FFF2-40B4-BE49-F238E27FC236}">
                  <a16:creationId xmlns:a16="http://schemas.microsoft.com/office/drawing/2014/main" xmlns="" id="{87551C47-3021-480E-A625-E884722486B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B8937D66-72CA-4A43-B7BF-652EA5CC9254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15DF895E-4B75-49BE-967E-306EA7E0F803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ỏ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xmlns="" id="{8F652A28-6E6E-4491-B888-31A3A9204851}"/>
              </a:ext>
            </a:extLst>
          </p:cNvPr>
          <p:cNvGrpSpPr/>
          <p:nvPr/>
        </p:nvGrpSpPr>
        <p:grpSpPr>
          <a:xfrm>
            <a:off x="33339" y="2743945"/>
            <a:ext cx="24085904" cy="3271368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xmlns="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xmlns="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xmlns="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xmlns="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xmlns="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 dirty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5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xmlns="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xmlns="" id="{90980348-A9DF-4AB2-919A-7818A322150E}"/>
              </a:ext>
            </a:extLst>
          </p:cNvPr>
          <p:cNvGrpSpPr/>
          <p:nvPr/>
        </p:nvGrpSpPr>
        <p:grpSpPr>
          <a:xfrm>
            <a:off x="61814" y="6232579"/>
            <a:ext cx="24079200" cy="1370088"/>
            <a:chOff x="241306" y="1268432"/>
            <a:chExt cx="11539669" cy="685168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xmlns="" id="{79948A8A-C800-4E9C-AD98-6B64E6D6DE8D}"/>
                </a:ext>
              </a:extLst>
            </p:cNvPr>
            <p:cNvSpPr/>
            <p:nvPr/>
          </p:nvSpPr>
          <p:spPr>
            <a:xfrm>
              <a:off x="3133271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xmlns="" id="{89CDABDC-ABDC-45AA-9442-6F5F2F1A8D49}"/>
                </a:ext>
              </a:extLst>
            </p:cNvPr>
            <p:cNvSpPr/>
            <p:nvPr/>
          </p:nvSpPr>
          <p:spPr>
            <a:xfrm>
              <a:off x="2842722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xmlns="" id="{2FFF62D8-4C08-4276-8B3E-264D9677F5A0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xmlns="" id="{F69760E0-F4A5-436F-B0EC-840C98A4A16A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xmlns="" id="{68A227F5-C01F-4447-AFD1-8D3CF2B95860}"/>
                </a:ext>
              </a:extLst>
            </p:cNvPr>
            <p:cNvSpPr/>
            <p:nvPr/>
          </p:nvSpPr>
          <p:spPr>
            <a:xfrm>
              <a:off x="6193730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xmlns="" id="{01F0B60E-B84B-44E5-B6EE-DCE7BB9EA483}"/>
                </a:ext>
              </a:extLst>
            </p:cNvPr>
            <p:cNvSpPr/>
            <p:nvPr/>
          </p:nvSpPr>
          <p:spPr>
            <a:xfrm>
              <a:off x="5828433" y="140023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xmlns="" id="{9F4BE680-551F-4C36-8D13-7766B6A57DF5}"/>
                </a:ext>
              </a:extLst>
            </p:cNvPr>
            <p:cNvSpPr/>
            <p:nvPr/>
          </p:nvSpPr>
          <p:spPr>
            <a:xfrm>
              <a:off x="9447640" y="1336332"/>
              <a:ext cx="233333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xmlns="" id="{3E0EED84-CBDF-4879-B8DC-7DE6109FA874}"/>
                </a:ext>
              </a:extLst>
            </p:cNvPr>
            <p:cNvSpPr/>
            <p:nvPr/>
          </p:nvSpPr>
          <p:spPr>
            <a:xfrm>
              <a:off x="9157095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xmlns="" id="{F1325FAC-A4BB-4F86-9430-71746C8324DF}"/>
              </a:ext>
            </a:extLst>
          </p:cNvPr>
          <p:cNvGrpSpPr/>
          <p:nvPr/>
        </p:nvGrpSpPr>
        <p:grpSpPr>
          <a:xfrm>
            <a:off x="68624" y="7626482"/>
            <a:ext cx="24075438" cy="5398682"/>
            <a:chOff x="48567" y="4381500"/>
            <a:chExt cx="24079792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xmlns="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774398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xmlns="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xmlns="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xmlns="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xmlns="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A62FF17E-9775-44F0-AAF0-9BDFC3329981}"/>
                  </a:ext>
                </a:extLst>
              </p:cNvPr>
              <p:cNvSpPr/>
              <p:nvPr/>
            </p:nvSpPr>
            <p:spPr>
              <a:xfrm>
                <a:off x="937247" y="3912164"/>
                <a:ext cx="23080282" cy="1647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ặt phẳng tọa độ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nl-NL" sz="4400" b="1" dirty="0">
                    <a:latin typeface="Cabrimath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nl-NL" sz="4400" b="1" dirty="0">
                    <a:latin typeface="Cabrimath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ọa độ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247" y="3912164"/>
                <a:ext cx="23080282" cy="1647887"/>
              </a:xfrm>
              <a:prstGeom prst="rect">
                <a:avLst/>
              </a:prstGeom>
              <a:blipFill rotWithShape="0">
                <a:blip r:embed="rId4"/>
                <a:stretch>
                  <a:fillRect l="-1083" t="-2222" b="-16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1407831" y="6406839"/>
                <a:ext cx="2679328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831" y="6406839"/>
                <a:ext cx="2679328" cy="754053"/>
              </a:xfrm>
              <a:prstGeom prst="rect">
                <a:avLst/>
              </a:prstGeom>
              <a:blipFill rotWithShape="0">
                <a:blip r:embed="rId5"/>
                <a:stretch>
                  <a:fillRect t="-16129" r="-4328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0C23713B-E2BB-4FF0-BCAA-04F2C1A15D0D}"/>
                  </a:ext>
                </a:extLst>
              </p:cNvPr>
              <p:cNvSpPr txBox="1"/>
              <p:nvPr/>
            </p:nvSpPr>
            <p:spPr>
              <a:xfrm>
                <a:off x="6872016" y="6568842"/>
                <a:ext cx="2805384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C23713B-E2BB-4FF0-BCAA-04F2C1A15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2016" y="6568842"/>
                <a:ext cx="2805384" cy="754053"/>
              </a:xfrm>
              <a:prstGeom prst="rect">
                <a:avLst/>
              </a:prstGeom>
              <a:blipFill rotWithShape="0">
                <a:blip r:embed="rId6"/>
                <a:stretch>
                  <a:fillRect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3228784" y="6471152"/>
                <a:ext cx="278049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.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8784" y="6471152"/>
                <a:ext cx="2780497" cy="754053"/>
              </a:xfrm>
              <a:prstGeom prst="rect">
                <a:avLst/>
              </a:prstGeom>
              <a:blipFill rotWithShape="0">
                <a:blip r:embed="rId7"/>
                <a:stretch>
                  <a:fillRect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27DF9ADE-D420-43B1-AE93-7E1BAF821BB1}"/>
                  </a:ext>
                </a:extLst>
              </p:cNvPr>
              <p:cNvSpPr txBox="1"/>
              <p:nvPr/>
            </p:nvSpPr>
            <p:spPr>
              <a:xfrm>
                <a:off x="20174522" y="6656174"/>
                <a:ext cx="3443809" cy="1369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e>
                    </m:d>
                  </m:oMath>
                </a14:m>
                <a:r>
                  <a:rPr lang="en-US" sz="4000" b="1" dirty="0">
                    <a:solidFill>
                      <a:schemeClr val="bg1"/>
                    </a:solidFill>
                    <a:latin typeface="Cabrimath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7DF9ADE-D420-43B1-AE93-7E1BAF821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4522" y="6656174"/>
                <a:ext cx="3443809" cy="1369606"/>
              </a:xfrm>
              <a:prstGeom prst="rect">
                <a:avLst/>
              </a:prstGeom>
              <a:blipFill rotWithShape="0">
                <a:blip r:embed="rId8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497DCF00-721F-4800-978E-3B5CF4414C84}"/>
              </a:ext>
            </a:extLst>
          </p:cNvPr>
          <p:cNvSpPr/>
          <p:nvPr/>
        </p:nvSpPr>
        <p:spPr>
          <a:xfrm>
            <a:off x="675496" y="8959226"/>
            <a:ext cx="21723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1224CBE0-B1E9-41BC-8E61-25A41ABECB7B}"/>
                  </a:ext>
                </a:extLst>
              </p:cNvPr>
              <p:cNvSpPr txBox="1"/>
              <p:nvPr/>
            </p:nvSpPr>
            <p:spPr>
              <a:xfrm>
                <a:off x="606460" y="10468977"/>
                <a:ext cx="21565090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(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(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(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</m:t>
                        </m:r>
                      </m:e>
                    </m:d>
                  </m:oMath>
                </a14:m>
                <a:r>
                  <a:rPr lang="en-US" sz="4400" b="1" dirty="0">
                    <a:latin typeface="Cabrimath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224CBE0-B1E9-41BC-8E61-25A41ABEC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60" y="10468977"/>
                <a:ext cx="21565090" cy="870110"/>
              </a:xfrm>
              <a:prstGeom prst="rect">
                <a:avLst/>
              </a:prstGeom>
              <a:blipFill rotWithShape="0">
                <a:blip r:embed="rId9"/>
                <a:stretch>
                  <a:fillRect l="-1131" t="-3497" r="-198" b="-32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Google Shape;436;p3">
            <a:extLst>
              <a:ext uri="{FF2B5EF4-FFF2-40B4-BE49-F238E27FC236}">
                <a16:creationId xmlns:a16="http://schemas.microsoft.com/office/drawing/2014/main" xmlns="" id="{B4A4EC0B-B14A-4200-8019-B5130C8B8EEE}"/>
              </a:ext>
            </a:extLst>
          </p:cNvPr>
          <p:cNvSpPr/>
          <p:nvPr/>
        </p:nvSpPr>
        <p:spPr>
          <a:xfrm>
            <a:off x="11735524" y="6537772"/>
            <a:ext cx="1088329" cy="1000435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19" tIns="45697" rIns="91419" bIns="45697" anchor="ctr" anchorCtr="0">
            <a:noAutofit/>
          </a:bodyPr>
          <a:lstStyle/>
          <a:p>
            <a:pPr algn="ctr"/>
            <a:r>
              <a:rPr lang="en-US" sz="6399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6399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0403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75BDA78-36AF-49A8-99AB-5E4C4FB0492E}"/>
              </a:ext>
            </a:extLst>
          </p:cNvPr>
          <p:cNvGrpSpPr/>
          <p:nvPr/>
        </p:nvGrpSpPr>
        <p:grpSpPr>
          <a:xfrm>
            <a:off x="-454911" y="1829710"/>
            <a:ext cx="19656044" cy="830847"/>
            <a:chOff x="-288924" y="1892299"/>
            <a:chExt cx="19659599" cy="830995"/>
          </a:xfrm>
        </p:grpSpPr>
        <p:sp>
          <p:nvSpPr>
            <p:cNvPr id="5" name="Rounded Rectangle 2">
              <a:extLst>
                <a:ext uri="{FF2B5EF4-FFF2-40B4-BE49-F238E27FC236}">
                  <a16:creationId xmlns:a16="http://schemas.microsoft.com/office/drawing/2014/main" xmlns="" id="{87551C47-3021-480E-A625-E884722486B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B8937D66-72CA-4A43-B7BF-652EA5CC9254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15DF895E-4B75-49BE-967E-306EA7E0F803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ỏ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xmlns="" id="{8F652A28-6E6E-4491-B888-31A3A9204851}"/>
              </a:ext>
            </a:extLst>
          </p:cNvPr>
          <p:cNvGrpSpPr/>
          <p:nvPr/>
        </p:nvGrpSpPr>
        <p:grpSpPr>
          <a:xfrm>
            <a:off x="33339" y="2743945"/>
            <a:ext cx="24085904" cy="3271368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xmlns="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xmlns="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xmlns="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xmlns="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xmlns="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 dirty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7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xmlns="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xmlns="" id="{90980348-A9DF-4AB2-919A-7818A322150E}"/>
              </a:ext>
            </a:extLst>
          </p:cNvPr>
          <p:cNvGrpSpPr/>
          <p:nvPr/>
        </p:nvGrpSpPr>
        <p:grpSpPr>
          <a:xfrm>
            <a:off x="228600" y="6212741"/>
            <a:ext cx="23926800" cy="1290518"/>
            <a:chOff x="206476" y="1347113"/>
            <a:chExt cx="11466632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xmlns="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xmlns="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xmlns="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xmlns="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xmlns="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xmlns="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xmlns="" id="{9F4BE680-551F-4C36-8D13-7766B6A57DF5}"/>
                </a:ext>
              </a:extLst>
            </p:cNvPr>
            <p:cNvSpPr/>
            <p:nvPr/>
          </p:nvSpPr>
          <p:spPr>
            <a:xfrm>
              <a:off x="9570050" y="1351376"/>
              <a:ext cx="210305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xmlns="" id="{3E0EED84-CBDF-4879-B8DC-7DE6109FA874}"/>
                </a:ext>
              </a:extLst>
            </p:cNvPr>
            <p:cNvSpPr/>
            <p:nvPr/>
          </p:nvSpPr>
          <p:spPr>
            <a:xfrm>
              <a:off x="9279505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xmlns="" id="{F1325FAC-A4BB-4F86-9430-71746C8324DF}"/>
              </a:ext>
            </a:extLst>
          </p:cNvPr>
          <p:cNvGrpSpPr/>
          <p:nvPr/>
        </p:nvGrpSpPr>
        <p:grpSpPr>
          <a:xfrm>
            <a:off x="94029" y="7690379"/>
            <a:ext cx="24075438" cy="5398682"/>
            <a:chOff x="48567" y="4381500"/>
            <a:chExt cx="24079792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xmlns="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774398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xmlns="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xmlns="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 sz="4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xmlns="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7695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4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4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xmlns="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A62FF17E-9775-44F0-AAF0-9BDFC3329981}"/>
                  </a:ext>
                </a:extLst>
              </p:cNvPr>
              <p:cNvSpPr/>
              <p:nvPr/>
            </p:nvSpPr>
            <p:spPr>
              <a:xfrm>
                <a:off x="1599944" y="4177835"/>
                <a:ext cx="22034569" cy="8695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 nếu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944" y="4177835"/>
                <a:ext cx="22034569" cy="869597"/>
              </a:xfrm>
              <a:prstGeom prst="rect">
                <a:avLst/>
              </a:prstGeom>
              <a:blipFill rotWithShape="0">
                <a:blip r:embed="rId4"/>
                <a:stretch>
                  <a:fillRect l="-1107" t="-3497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497DCF00-721F-4800-978E-3B5CF4414C84}"/>
              </a:ext>
            </a:extLst>
          </p:cNvPr>
          <p:cNvSpPr/>
          <p:nvPr/>
        </p:nvSpPr>
        <p:spPr>
          <a:xfrm>
            <a:off x="700901" y="9023123"/>
            <a:ext cx="22236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xmlns="" id="{B4A4EC0B-B14A-4200-8019-B5130C8B8EEE}"/>
              </a:ext>
            </a:extLst>
          </p:cNvPr>
          <p:cNvSpPr/>
          <p:nvPr/>
        </p:nvSpPr>
        <p:spPr>
          <a:xfrm>
            <a:off x="19222898" y="6346409"/>
            <a:ext cx="1088329" cy="1000435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19" tIns="45697" rIns="91419" bIns="45697" anchor="ctr" anchorCtr="0">
            <a:noAutofit/>
          </a:bodyPr>
          <a:lstStyle/>
          <a:p>
            <a:pPr algn="ctr"/>
            <a:r>
              <a:rPr lang="en-US" sz="6399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9" b="1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703054" y="10287663"/>
                <a:ext cx="5088146" cy="869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054" y="10287663"/>
                <a:ext cx="5088146" cy="869597"/>
              </a:xfrm>
              <a:prstGeom prst="rect">
                <a:avLst/>
              </a:prstGeom>
              <a:blipFill rotWithShape="0">
                <a:blip r:embed="rId5"/>
                <a:stretch>
                  <a:fillRect t="-4225" r="-1317" b="-3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4C5E1D2F-4552-4E0A-BA51-11990D9B0F1E}"/>
                  </a:ext>
                </a:extLst>
              </p:cNvPr>
              <p:cNvSpPr txBox="1"/>
              <p:nvPr/>
            </p:nvSpPr>
            <p:spPr>
              <a:xfrm>
                <a:off x="1739239" y="6484129"/>
                <a:ext cx="290896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5E1D2F-4552-4E0A-BA51-11990D9B0F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239" y="6484129"/>
                <a:ext cx="2908961" cy="769441"/>
              </a:xfrm>
              <a:prstGeom prst="rect">
                <a:avLst/>
              </a:prstGeom>
              <a:blipFill rotWithShape="0">
                <a:blip r:embed="rId6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AED1053B-6000-4387-93D3-056ADD5CCD27}"/>
                  </a:ext>
                </a:extLst>
              </p:cNvPr>
              <p:cNvSpPr txBox="1"/>
              <p:nvPr/>
            </p:nvSpPr>
            <p:spPr>
              <a:xfrm>
                <a:off x="7759039" y="6453700"/>
                <a:ext cx="290896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ED1053B-6000-4387-93D3-056ADD5CCD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9039" y="6453700"/>
                <a:ext cx="2908961" cy="769441"/>
              </a:xfrm>
              <a:prstGeom prst="rect">
                <a:avLst/>
              </a:prstGeom>
              <a:blipFill rotWithShape="0">
                <a:blip r:embed="rId7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1F7A5385-1E53-439D-AD1F-BCB16D80F497}"/>
                  </a:ext>
                </a:extLst>
              </p:cNvPr>
              <p:cNvSpPr txBox="1"/>
              <p:nvPr/>
            </p:nvSpPr>
            <p:spPr>
              <a:xfrm>
                <a:off x="14007439" y="6453699"/>
                <a:ext cx="290896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F7A5385-1E53-439D-AD1F-BCB16D80F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7439" y="6453699"/>
                <a:ext cx="2908961" cy="769441"/>
              </a:xfrm>
              <a:prstGeom prst="rect">
                <a:avLst/>
              </a:prstGeom>
              <a:blipFill rotWithShape="0">
                <a:blip r:embed="rId8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95A42B54-1734-49C1-B4EF-54964CE20DC3}"/>
                  </a:ext>
                </a:extLst>
              </p:cNvPr>
              <p:cNvSpPr txBox="1"/>
              <p:nvPr/>
            </p:nvSpPr>
            <p:spPr>
              <a:xfrm>
                <a:off x="21246439" y="6422277"/>
                <a:ext cx="290896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5A42B54-1734-49C1-B4EF-54964CE20D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6439" y="6422277"/>
                <a:ext cx="2908961" cy="769441"/>
              </a:xfrm>
              <a:prstGeom prst="rect">
                <a:avLst/>
              </a:prstGeom>
              <a:blipFill rotWithShape="0">
                <a:blip r:embed="rId9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2350E8B-EFBA-4CDD-8BCA-2992D93BE4ED}"/>
              </a:ext>
            </a:extLst>
          </p:cNvPr>
          <p:cNvSpPr txBox="1"/>
          <p:nvPr/>
        </p:nvSpPr>
        <p:spPr>
          <a:xfrm>
            <a:off x="5715000" y="10370329"/>
            <a:ext cx="67795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⇔∃𝑘:𝑏 ⃗=𝑘𝑎 ⃗⇒𝑥=𝑘.0=0</a:t>
            </a:r>
          </a:p>
        </p:txBody>
      </p:sp>
    </p:spTree>
    <p:extLst>
      <p:ext uri="{BB962C8B-B14F-4D97-AF65-F5344CB8AC3E}">
        <p14:creationId xmlns:p14="http://schemas.microsoft.com/office/powerpoint/2010/main" val="97815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39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328" y="2667000"/>
                <a:ext cx="14749272" cy="108965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5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q"/>
                </a:pPr>
                <a:r>
                  <a:rPr lang="en-US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4: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ương ứng là hình chiếu vuông góc của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trục hoành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rục tung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𝟓</m:t>
                        </m:r>
                      </m:e>
                    </m:d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rên trụ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ểu diễn số nào?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rên trụ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ểu diễn số nào?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Dựa vào hình chữ nhật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𝑷𝑴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các vectơ đơn v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28" y="2667000"/>
                <a:ext cx="14749272" cy="10896599"/>
              </a:xfrm>
              <a:prstGeom prst="rect">
                <a:avLst/>
              </a:prstGeom>
              <a:blipFill>
                <a:blip r:embed="rId3"/>
                <a:stretch>
                  <a:fillRect l="-1859" t="-56" r="-14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358872" y="2667000"/>
                <a:ext cx="8686800" cy="108965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4.35</a:t>
                </a: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fr-FR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ướng dẫn: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𝑷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ễ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𝑷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𝑶𝑷</m:t>
                            </m:r>
                          </m:e>
                        </m:acc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𝑶𝑷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fr-FR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8872" y="2667000"/>
                <a:ext cx="8686800" cy="10896599"/>
              </a:xfrm>
              <a:prstGeom prst="rect">
                <a:avLst/>
              </a:prstGeom>
              <a:blipFill>
                <a:blip r:embed="rId4"/>
                <a:stretch>
                  <a:fillRect l="-31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A picture containing text, red, dark&#10;&#10;Description automatically generated">
            <a:extLst>
              <a:ext uri="{FF2B5EF4-FFF2-40B4-BE49-F238E27FC236}">
                <a16:creationId xmlns:a16="http://schemas.microsoft.com/office/drawing/2014/main" xmlns="" id="{CF0E3ECF-D6BB-4154-8F3C-18363D59367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0600" y="2667000"/>
            <a:ext cx="7162800" cy="513922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55183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328" y="2667000"/>
                <a:ext cx="14749272" cy="108965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5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q"/>
                </a:pPr>
                <a:r>
                  <a:rPr lang="en-US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4: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ương ứng là hình chiếu vuông góc của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trục hoành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rục tung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𝟓</m:t>
                        </m:r>
                      </m:e>
                    </m:d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rên trụ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ểu diễn số nào?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rên trụ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ểu diễn số nào?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Dựa vào hình chữ nhật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𝑷𝑴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các vectơ đơn v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28" y="2667000"/>
                <a:ext cx="14749272" cy="10896599"/>
              </a:xfrm>
              <a:prstGeom prst="rect">
                <a:avLst/>
              </a:prstGeom>
              <a:blipFill>
                <a:blip r:embed="rId3"/>
                <a:stretch>
                  <a:fillRect l="-1859" t="-56" r="-14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358872" y="2667000"/>
                <a:ext cx="8686800" cy="108965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4.35</a:t>
                </a: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fr-FR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ướng dẫn: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𝑸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ễ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𝑶𝑸</m:t>
                            </m:r>
                          </m:e>
                        </m:acc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𝑶𝑸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fr-FR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8872" y="2667000"/>
                <a:ext cx="8686800" cy="10896599"/>
              </a:xfrm>
              <a:prstGeom prst="rect">
                <a:avLst/>
              </a:prstGeom>
              <a:blipFill>
                <a:blip r:embed="rId4"/>
                <a:stretch>
                  <a:fillRect l="-31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A picture containing text, red, dark&#10;&#10;Description automatically generated">
            <a:extLst>
              <a:ext uri="{FF2B5EF4-FFF2-40B4-BE49-F238E27FC236}">
                <a16:creationId xmlns:a16="http://schemas.microsoft.com/office/drawing/2014/main" xmlns="" id="{CF0E3ECF-D6BB-4154-8F3C-18363D59367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0600" y="2667000"/>
            <a:ext cx="7162800" cy="513922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97940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328" y="2667000"/>
                <a:ext cx="14749272" cy="108965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5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q"/>
                </a:pPr>
                <a:r>
                  <a:rPr lang="en-US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4: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ương ứng là hình chiếu vuông góc của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trục hoành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rục tung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𝟓</m:t>
                        </m:r>
                      </m:e>
                    </m:d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rên trụ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ểu diễn số nào?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rên trụ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ểu diễn số nào?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Dựa vào hình chữ nhật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𝑷𝑴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các vectơ đơn v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28" y="2667000"/>
                <a:ext cx="14749272" cy="10896599"/>
              </a:xfrm>
              <a:prstGeom prst="rect">
                <a:avLst/>
              </a:prstGeom>
              <a:blipFill>
                <a:blip r:embed="rId3"/>
                <a:stretch>
                  <a:fillRect l="-1859" t="-56" r="-14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358872" y="2667000"/>
                <a:ext cx="8686800" cy="108965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4.35</a:t>
                </a: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fr-FR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ướng dẫn: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Độ dài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endParaRPr lang="fr-FR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𝑴</m:t>
                    </m:r>
                  </m:oMath>
                </a14:m>
                <a:endParaRPr lang="en-US" b="1" i="1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b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𝑸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b="1" i="1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b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endParaRPr lang="en-US" b="1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8872" y="2667000"/>
                <a:ext cx="8686800" cy="10896599"/>
              </a:xfrm>
              <a:prstGeom prst="rect">
                <a:avLst/>
              </a:prstGeom>
              <a:blipFill>
                <a:blip r:embed="rId4"/>
                <a:stretch>
                  <a:fillRect l="-31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Shape&#10;&#10;Description automatically generated with low confidence">
            <a:extLst>
              <a:ext uri="{FF2B5EF4-FFF2-40B4-BE49-F238E27FC236}">
                <a16:creationId xmlns:a16="http://schemas.microsoft.com/office/drawing/2014/main" xmlns="" id="{D1497AA9-2B19-4F97-AE29-97BA26F777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000" y="2667000"/>
            <a:ext cx="7086600" cy="482212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39614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328" y="2667000"/>
                <a:ext cx="14749272" cy="108965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5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q"/>
                </a:pPr>
                <a:r>
                  <a:rPr lang="en-US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4: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ương ứng là hình chiếu vuông góc của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trục hoành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rục tung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𝟓</m:t>
                        </m:r>
                      </m:e>
                    </m:d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rên trụ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ểu diễn số nào?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rên trụ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ểu diễn số nào?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Dựa vào hình chữ nhật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𝑷𝑴𝑸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Biểu th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các vectơ đơn v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28" y="2667000"/>
                <a:ext cx="14749272" cy="10896599"/>
              </a:xfrm>
              <a:prstGeom prst="rect">
                <a:avLst/>
              </a:prstGeom>
              <a:blipFill>
                <a:blip r:embed="rId3"/>
                <a:stretch>
                  <a:fillRect l="-1859" t="-56" r="-14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358872" y="2667000"/>
                <a:ext cx="8686800" cy="108965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4.35</a:t>
                </a: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fr-FR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ướng dẫn: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</m:acc>
                  </m:oMath>
                </a14:m>
                <a:endParaRPr lang="en-US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8872" y="2667000"/>
                <a:ext cx="8686800" cy="10896599"/>
              </a:xfrm>
              <a:prstGeom prst="rect">
                <a:avLst/>
              </a:prstGeom>
              <a:blipFill>
                <a:blip r:embed="rId4"/>
                <a:stretch>
                  <a:fillRect l="-31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Shape&#10;&#10;Description automatically generated with medium confidence">
            <a:extLst>
              <a:ext uri="{FF2B5EF4-FFF2-40B4-BE49-F238E27FC236}">
                <a16:creationId xmlns:a16="http://schemas.microsoft.com/office/drawing/2014/main" xmlns="" id="{2868BAE5-7CEB-4402-ABFC-EE36E2E228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800" y="2743200"/>
            <a:ext cx="6842117" cy="4800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79282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328" y="2684930"/>
                <a:ext cx="23740872" cy="10744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điểm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ọa độ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tọa độ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ó độ dài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ẳng hạn, cho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en-US" b="1" i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xét: 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</a:pP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lấy điểm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Ø"/>
                </a:pPr>
                <a:r>
                  <a:rPr lang="en-US" sz="4800" b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 hạn,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độ dài l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endParaRPr lang="en-US" b="1" i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28" y="2684930"/>
                <a:ext cx="23740872" cy="10744200"/>
              </a:xfrm>
              <a:prstGeom prst="rect">
                <a:avLst/>
              </a:prstGeom>
              <a:blipFill>
                <a:blip r:embed="rId3"/>
                <a:stretch>
                  <a:fillRect l="-105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52334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743201"/>
                <a:ext cx="11582400" cy="107441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q"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5: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các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ìm tọa độ của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Biểu thị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ìm tọa độ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ìm độ dài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743201"/>
                <a:ext cx="11582400" cy="10744199"/>
              </a:xfrm>
              <a:prstGeom prst="rect">
                <a:avLst/>
              </a:prstGeom>
              <a:blipFill>
                <a:blip r:embed="rId3"/>
                <a:stretch>
                  <a:fillRect l="-2313" t="-850" r="-35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2743201"/>
                <a:ext cx="11887200" cy="107441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fr-FR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ướng dẫn: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có</a:t>
                </a:r>
              </a:p>
              <a:p>
                <a:pPr algn="just">
                  <a:lnSpc>
                    <a:spcPct val="10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m:rPr>
                        <m:nor/>
                      </m:rPr>
                      <a:rPr lang="en-US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𝑵</m:t>
                        </m:r>
                      </m:e>
                    </m:acc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</a:t>
                </a:r>
              </a:p>
              <a:p>
                <a:pPr algn="just">
                  <a:lnSpc>
                    <a:spcPct val="10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endParaRPr lang="en-US" b="1" i="1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có</a:t>
                </a:r>
              </a:p>
              <a:p>
                <a:pPr algn="just">
                  <a:lnSpc>
                    <a:spcPct val="10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endParaRPr lang="en-US" b="1" i="1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1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1" i="1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1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1" i="1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2743201"/>
                <a:ext cx="11887200" cy="10744199"/>
              </a:xfrm>
              <a:prstGeom prst="rect">
                <a:avLst/>
              </a:prstGeom>
              <a:blipFill>
                <a:blip r:embed="rId4"/>
                <a:stretch>
                  <a:fillRect l="-2254" t="-79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Shape&#10;&#10;Description automatically generated">
            <a:extLst>
              <a:ext uri="{FF2B5EF4-FFF2-40B4-BE49-F238E27FC236}">
                <a16:creationId xmlns:a16="http://schemas.microsoft.com/office/drawing/2014/main" xmlns="" id="{AFA89CB1-4647-4B91-BB12-9E6D643A44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8305800"/>
            <a:ext cx="6892721" cy="5664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85125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 kịch bản di chuyển của bão Conson trên biển Đô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62000" y="0"/>
            <a:ext cx="22758400" cy="1280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27131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 advClick="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743201"/>
                <a:ext cx="12649200" cy="107441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hai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khoảng cách giữa hai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𝑴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−</m:t>
                                  </m:r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−</m:t>
                                  </m:r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None/>
                </a:pPr>
                <a:endParaRPr lang="en-US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</a:t>
                </a:r>
                <a:r>
                  <a:rPr lang="en-US" b="1">
                    <a:solidFill>
                      <a:srgbClr val="FFFF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D3: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ba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00000"/>
                  </a:lnSpc>
                  <a:spcBef>
                    <a:spcPts val="1200"/>
                  </a:spcBef>
                  <a:buAutoNum type="alphaLcParenR"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tọa độ của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 sánh các khoảng cách từ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ớ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Ba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 không?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ìm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một hình thoi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743201"/>
                <a:ext cx="12649200" cy="10744199"/>
              </a:xfrm>
              <a:prstGeom prst="rect">
                <a:avLst/>
              </a:prstGeom>
              <a:blipFill>
                <a:blip r:embed="rId3"/>
                <a:stretch>
                  <a:fillRect l="-2167" t="-850" r="-110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335000" y="2743201"/>
                <a:ext cx="10744200" cy="107441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fr-FR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ướng dẫn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có</a:t>
                </a: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(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 cách từ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ới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</a:t>
                </a: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</m:t>
                    </m:r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e>
                    </m:rad>
                    <m:r>
                      <m:rPr>
                        <m:nor/>
                      </m:rPr>
                      <a:rPr lang="fr-FR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fr-FR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𝑪</m:t>
                            </m:r>
                          </m:e>
                        </m:acc>
                      </m:e>
                    </m:d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e>
                    </m:rad>
                    <m:r>
                      <m:rPr>
                        <m:nor/>
                      </m:rPr>
                      <a:rPr lang="fr-FR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fr-FR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</m:t>
                    </m:r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cùng phương (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ẳng hàng.</a:t>
                </a:r>
                <a:endParaRPr lang="fr-FR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0" y="2743201"/>
                <a:ext cx="10744200" cy="10744199"/>
              </a:xfrm>
              <a:prstGeom prst="rect">
                <a:avLst/>
              </a:prstGeom>
              <a:blipFill>
                <a:blip r:embed="rId4"/>
                <a:stretch>
                  <a:fillRect l="-2551" t="-793" b="-192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20101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743201"/>
                <a:ext cx="12649200" cy="107441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hai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khoảng cách giữa hai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𝑴𝑵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−</m:t>
                                  </m:r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−</m:t>
                                  </m:r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None/>
                </a:pPr>
                <a:endParaRPr lang="en-US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</a:t>
                </a:r>
                <a:r>
                  <a:rPr lang="en-US" b="1">
                    <a:solidFill>
                      <a:srgbClr val="FFFF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D3: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ba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00000"/>
                  </a:lnSpc>
                  <a:spcBef>
                    <a:spcPts val="1200"/>
                  </a:spcBef>
                  <a:buAutoNum type="alphaLcParenR"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tọa độ của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 sánh các khoảng cách từ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ớ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Ba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 không?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ìm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một hình thoi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743201"/>
                <a:ext cx="12649200" cy="10744199"/>
              </a:xfrm>
              <a:prstGeom prst="rect">
                <a:avLst/>
              </a:prstGeom>
              <a:blipFill>
                <a:blip r:embed="rId3"/>
                <a:stretch>
                  <a:fillRect l="-2167" t="-850" r="-110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335000" y="2743201"/>
                <a:ext cx="10744200" cy="107441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fr-FR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ướng dẫn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điểm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vi-VN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vi-VN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ẳng hàng và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nên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một hình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vi-V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vi-VN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vi-VN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vi-VN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vi-VN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0" y="2743201"/>
                <a:ext cx="10744200" cy="10744199"/>
              </a:xfrm>
              <a:prstGeom prst="rect">
                <a:avLst/>
              </a:prstGeom>
              <a:blipFill>
                <a:blip r:embed="rId4"/>
                <a:stretch>
                  <a:fillRect l="-2551" t="-793" r="-2721" b="-34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Red lights in the dark&#10;&#10;Description automatically generated with low confidence">
            <a:extLst>
              <a:ext uri="{FF2B5EF4-FFF2-40B4-BE49-F238E27FC236}">
                <a16:creationId xmlns:a16="http://schemas.microsoft.com/office/drawing/2014/main" xmlns="" id="{3B536EB8-5B2E-4039-BE29-C400B32B98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21200" y="6324600"/>
            <a:ext cx="6052407" cy="35814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8845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743201"/>
                <a:ext cx="11582400" cy="107441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Luyện tập 2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Clr>
                    <a:srgbClr val="FF0000"/>
                  </a:buClr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hai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Các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hẳng hàng không?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ìm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𝑨𝑩𝑴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một hình bình hành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743201"/>
                <a:ext cx="11582400" cy="10744199"/>
              </a:xfrm>
              <a:prstGeom prst="rect">
                <a:avLst/>
              </a:prstGeom>
              <a:blipFill>
                <a:blip r:embed="rId3"/>
                <a:stretch>
                  <a:fillRect l="-2313" r="-29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2743201"/>
                <a:ext cx="11887200" cy="107441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fr-FR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ướng dẫn: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có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cùng phương (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các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cùng nằm trên một đường thẳng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ẳng hàng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2743201"/>
                <a:ext cx="11887200" cy="10744199"/>
              </a:xfrm>
              <a:prstGeom prst="rect">
                <a:avLst/>
              </a:prstGeom>
              <a:blipFill>
                <a:blip r:embed="rId4"/>
                <a:stretch>
                  <a:fillRect l="-22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2135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743201"/>
                <a:ext cx="11582400" cy="107441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1"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Luyện tập 2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Clr>
                    <a:srgbClr val="FF0000"/>
                  </a:buClr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hai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Các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hẳng hàng không?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ìm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𝑨𝑩𝑴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một hình bình hành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743201"/>
                <a:ext cx="11582400" cy="10744199"/>
              </a:xfrm>
              <a:prstGeom prst="rect">
                <a:avLst/>
              </a:prstGeom>
              <a:blipFill>
                <a:blip r:embed="rId3"/>
                <a:stretch>
                  <a:fillRect l="-2313" r="-29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2743201"/>
                <a:ext cx="11887200" cy="107441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fr-FR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ướng dẫn: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fr-FR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fr-FR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fr-FR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điểm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ẳng hàng nên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𝑨𝑩𝑴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một hình bình hành khi và chỉ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vi-V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vi-V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vi-V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vi-V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2743201"/>
                <a:ext cx="11887200" cy="10744199"/>
              </a:xfrm>
              <a:prstGeom prst="rect">
                <a:avLst/>
              </a:prstGeom>
              <a:blipFill>
                <a:blip r:embed="rId4"/>
                <a:stretch>
                  <a:fillRect l="-2254" t="-793" r="-3279" b="-13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Red lights in the dark&#10;&#10;Description automatically generated with low confidence">
            <a:extLst>
              <a:ext uri="{FF2B5EF4-FFF2-40B4-BE49-F238E27FC236}">
                <a16:creationId xmlns:a16="http://schemas.microsoft.com/office/drawing/2014/main" xmlns="" id="{A0C344ED-9A66-4FC3-924F-12F9EE1A632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00" y="3893955"/>
            <a:ext cx="5735070" cy="326884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69190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6" descr="https://pcttbinhdinh.gov.vn/assets/news/2020_10/90676c7d-2589-460e-96a1-09f1ba3eee4e.png?1602589269">
            <a:extLst>
              <a:ext uri="{FF2B5EF4-FFF2-40B4-BE49-F238E27FC236}">
                <a16:creationId xmlns:a16="http://schemas.microsoft.com/office/drawing/2014/main" xmlns="" id="{F2AAA1FE-1717-488B-AEB9-616F0027285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33"/>
          <a:stretch/>
        </p:blipFill>
        <p:spPr bwMode="auto">
          <a:xfrm>
            <a:off x="152400" y="128587"/>
            <a:ext cx="18897600" cy="13361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AB80ECF-B228-4DBD-80F0-C18E686204F3}"/>
              </a:ext>
            </a:extLst>
          </p:cNvPr>
          <p:cNvSpPr txBox="1"/>
          <p:nvPr/>
        </p:nvSpPr>
        <p:spPr>
          <a:xfrm>
            <a:off x="19278600" y="8001000"/>
            <a:ext cx="4812030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600" b="1">
                <a:solidFill>
                  <a:srgbClr val="3333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Hình 4.31.</a:t>
            </a:r>
            <a:r>
              <a:rPr lang="en-US" sz="3600" b="1">
                <a:solidFill>
                  <a:srgbClr val="3333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3600" b="1">
                <a:solidFill>
                  <a:srgbClr val="3333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a có thể dùng một phần mặt phẳng tọa độ để mô tả một phạm vi nhất định trên Trái Đất mà vị trí x</a:t>
            </a:r>
            <a:r>
              <a:rPr lang="en-US" sz="3600" b="1" baseline="30000">
                <a:solidFill>
                  <a:srgbClr val="3333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0 </a:t>
            </a:r>
            <a:r>
              <a:rPr lang="vi-VN" sz="3600" b="1">
                <a:solidFill>
                  <a:srgbClr val="3333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vĩ bắc, y</a:t>
            </a:r>
            <a:r>
              <a:rPr lang="en-US" sz="3600" b="1" baseline="30000">
                <a:solidFill>
                  <a:srgbClr val="3333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vi-VN" sz="3600" b="1">
                <a:solidFill>
                  <a:srgbClr val="3333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kinh đông của tâm ấp thấp được thể hiện bởi điểm có tọa độ (x;y).</a:t>
            </a:r>
            <a:endParaRPr lang="en-US" sz="3600" b="1">
              <a:solidFill>
                <a:srgbClr val="3333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295400" y="11353800"/>
            <a:ext cx="15264130" cy="10260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</a:pPr>
            <a:r>
              <a:rPr lang="vi-VN" sz="4400" b="1" smtClean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ừ vị trí có tọa độ (13</a:t>
            </a:r>
            <a:r>
              <a:rPr lang="en-US" sz="4400" b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1</a:t>
            </a:r>
            <a:r>
              <a:rPr lang="vi-VN" sz="4400" b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;1</a:t>
            </a:r>
            <a:r>
              <a:rPr lang="en-US" sz="4400" b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9</a:t>
            </a:r>
            <a:r>
              <a:rPr lang="vi-VN" sz="4400" b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4400" b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vi-VN" sz="4400" b="1" smtClean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) đến vị trí có tọa độ (14,</a:t>
            </a:r>
            <a:r>
              <a:rPr lang="en-US" sz="4400" b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r>
              <a:rPr lang="vi-VN" sz="4400" b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;</a:t>
            </a:r>
            <a:r>
              <a:rPr lang="vi-VN" sz="4400" b="1" smtClean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4400" b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vi-VN" sz="4400" b="1" smtClean="0"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6</a:t>
            </a:r>
            <a:r>
              <a:rPr lang="vi-VN" sz="4400" b="1" smtClean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,3)</a:t>
            </a:r>
            <a:endParaRPr lang="en-US" sz="4400" b="1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 advClick="0">
        <p15:prstTrans prst="pageCurlDouble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2"/>
          <a:stretch/>
        </p:blipFill>
        <p:spPr>
          <a:xfrm>
            <a:off x="228600" y="1523999"/>
            <a:ext cx="21183600" cy="101012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92" t="29804" r="5437" b="30980"/>
          <a:stretch/>
        </p:blipFill>
        <p:spPr>
          <a:xfrm>
            <a:off x="17923300" y="6873331"/>
            <a:ext cx="6102679" cy="27967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33" t="711" r="477" b="-711"/>
          <a:stretch/>
        </p:blipFill>
        <p:spPr>
          <a:xfrm>
            <a:off x="17907000" y="2743200"/>
            <a:ext cx="6135280" cy="410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04145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328" y="2743200"/>
                <a:ext cx="23698200" cy="10668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q"/>
                </a:pPr>
                <a:r>
                  <a:rPr lang="en-US" b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: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𝟐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fr-FR" b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áp án:</a:t>
                </a:r>
                <a:endParaRPr lang="en-US" b="1" i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 smtClean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endParaRPr lang="en-US" b="1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28" y="2743200"/>
                <a:ext cx="23698200" cy="10668000"/>
              </a:xfrm>
              <a:prstGeom prst="rect">
                <a:avLst/>
              </a:prstGeom>
              <a:blipFill rotWithShape="0">
                <a:blip r:embed="rId3"/>
                <a:stretch>
                  <a:fillRect l="-1029" r="-74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>
            <a:extLst>
              <a:ext uri="{FF2B5EF4-FFF2-40B4-BE49-F238E27FC236}">
                <a16:creationId xmlns:a16="http://schemas.microsoft.com/office/drawing/2014/main" xmlns="" id="{08A31CC9-1617-427F-9AB4-A405DC461FB7}"/>
              </a:ext>
            </a:extLst>
          </p:cNvPr>
          <p:cNvSpPr txBox="1">
            <a:spLocks/>
          </p:cNvSpPr>
          <p:nvPr/>
        </p:nvSpPr>
        <p:spPr>
          <a:xfrm>
            <a:off x="361950" y="1790700"/>
            <a:ext cx="7162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T</a:t>
            </a:r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ỌA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Ộ CỦA VECTƠ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9439220" y="5167449"/>
            <a:ext cx="12506380" cy="1995351"/>
            <a:chOff x="9439220" y="5167449"/>
            <a:chExt cx="12506380" cy="1995351"/>
          </a:xfrm>
        </p:grpSpPr>
        <p:grpSp>
          <p:nvGrpSpPr>
            <p:cNvPr id="3" name="Group 2"/>
            <p:cNvGrpSpPr/>
            <p:nvPr/>
          </p:nvGrpSpPr>
          <p:grpSpPr>
            <a:xfrm>
              <a:off x="11680370" y="5167449"/>
              <a:ext cx="10265230" cy="1995351"/>
              <a:chOff x="11680370" y="5167449"/>
              <a:chExt cx="10265230" cy="1995351"/>
            </a:xfrm>
          </p:grpSpPr>
          <p:pic>
            <p:nvPicPr>
              <p:cNvPr id="183" name="Picture 182">
                <a:extLst>
                  <a:ext uri="{FF2B5EF4-FFF2-40B4-BE49-F238E27FC236}">
                    <a16:creationId xmlns:a16="http://schemas.microsoft.com/office/drawing/2014/main" xmlns="" id="{F5E71483-332C-453B-9A13-E4F04331FF1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367" t="19512" b="17073"/>
              <a:stretch/>
            </p:blipFill>
            <p:spPr>
              <a:xfrm>
                <a:off x="12801600" y="5181600"/>
                <a:ext cx="9144000" cy="1981200"/>
              </a:xfrm>
              <a:prstGeom prst="rect">
                <a:avLst/>
              </a:prstGeom>
            </p:spPr>
          </p:pic>
          <p:sp>
            <p:nvSpPr>
              <p:cNvPr id="2" name="Rectangle 1"/>
              <p:cNvSpPr/>
              <p:nvPr/>
            </p:nvSpPr>
            <p:spPr>
              <a:xfrm>
                <a:off x="19278600" y="5181600"/>
                <a:ext cx="1066800" cy="685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D6F7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19428823" y="6262551"/>
                <a:ext cx="1066800" cy="685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D6F7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2056364" y="5167449"/>
                <a:ext cx="1066800" cy="685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D6F7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11680370" y="6277246"/>
                <a:ext cx="1197429" cy="88555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D6F7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xmlns="" id="{F5E71483-332C-453B-9A13-E4F04331FF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105" t="19512" r="21282" b="17073"/>
            <a:stretch/>
          </p:blipFill>
          <p:spPr>
            <a:xfrm>
              <a:off x="9439220" y="5173977"/>
              <a:ext cx="3429000" cy="19812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328" y="8284024"/>
                <a:ext cx="23664672" cy="51271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25000"/>
                  </a:lnSpc>
                  <a:spcAft>
                    <a:spcPts val="0"/>
                  </a:spcAft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b="1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 toạ độ</a:t>
                </a:r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còn gọi là </a:t>
                </a:r>
                <a:r>
                  <a:rPr lang="en-US" b="1" i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,</a:t>
                </a:r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b="1" i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 số </a:t>
                </a:r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là một đường thẳng mà trên đó đã xác định một điểm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một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ộ dài bằng 1. Điểm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là </a:t>
                </a:r>
                <a:r>
                  <a:rPr lang="en-US" b="1" i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 toạ độ,</a:t>
                </a:r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là vectơ </a:t>
                </a:r>
                <a:r>
                  <a:rPr lang="en-US" b="1" i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 vị </a:t>
                </a:r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trục. Điểm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trục biểu diễn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ay có toạ đ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b="1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</a:t>
                </a:r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ý: Điểm gốc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ọa độ là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28" y="8284024"/>
                <a:ext cx="23664672" cy="5127175"/>
              </a:xfrm>
              <a:prstGeom prst="rect">
                <a:avLst/>
              </a:prstGeom>
              <a:blipFill rotWithShape="0">
                <a:blip r:embed="rId5"/>
                <a:stretch>
                  <a:fillRect l="-1030" t="-119" r="-1133" b="-1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61046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61950" y="2743200"/>
                <a:ext cx="15944850" cy="1068628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q"/>
                </a:pPr>
                <a:r>
                  <a:rPr lang="en-US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2: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hình 4.33:</a:t>
                </a:r>
              </a:p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ãy biểu thị mỗ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Hãy biểu thị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từ đó biểu thị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50" y="2743200"/>
                <a:ext cx="15944850" cy="10686288"/>
              </a:xfrm>
              <a:prstGeom prst="rect">
                <a:avLst/>
              </a:prstGeom>
              <a:blipFill>
                <a:blip r:embed="rId3"/>
                <a:stretch>
                  <a:fillRect l="-1681" t="-1481" r="-17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4EF7CB57-4DD6-4D84-89BE-12EF7D2780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611600" y="2743200"/>
                <a:ext cx="7467600" cy="1068628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Ø"/>
                </a:pPr>
                <a:r>
                  <a:rPr lang="fr-FR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ướng </a:t>
                </a:r>
                <a:r>
                  <a:rPr lang="fr-FR" b="1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ẫn</a:t>
                </a:r>
                <a:r>
                  <a:rPr lang="fr-FR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có:</a:t>
                </a: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fr-FR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:</a:t>
                </a: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e>
                          </m:acc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𝒋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e>
                          </m:acc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𝒋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e>
                          </m:acc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𝒋</m:t>
                              </m:r>
                            </m:e>
                          </m:acc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𝒋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e>
                      </m:acc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𝒋</m:t>
                          </m:r>
                        </m:e>
                      </m:acc>
                    </m:oMath>
                  </m:oMathPara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EF7CB57-4DD6-4D84-89BE-12EF7D278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1600" y="2743200"/>
                <a:ext cx="7467600" cy="10686288"/>
              </a:xfrm>
              <a:prstGeom prst="rect">
                <a:avLst/>
              </a:prstGeom>
              <a:blipFill>
                <a:blip r:embed="rId4"/>
                <a:stretch>
                  <a:fillRect l="-3586" t="-148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733C5B8E-9696-4C14-9345-47FD1701A7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80952" y="4648200"/>
            <a:ext cx="5210422" cy="6324600"/>
          </a:xfrm>
          <a:prstGeom prst="rect">
            <a:avLst/>
          </a:prstGeom>
        </p:spPr>
      </p:pic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xmlns="" id="{AAD1C5BC-8F6E-4A29-9B23-9A409CA1D39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8014" y="6211825"/>
            <a:ext cx="7293506" cy="7162798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3E31B790-DCCA-4D2A-8779-2D268DEF946C}"/>
              </a:ext>
            </a:extLst>
          </p:cNvPr>
          <p:cNvCxnSpPr>
            <a:cxnSpLocks/>
          </p:cNvCxnSpPr>
          <p:nvPr/>
        </p:nvCxnSpPr>
        <p:spPr>
          <a:xfrm>
            <a:off x="7033846" y="12404422"/>
            <a:ext cx="31242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B2C25717-21EA-4EAB-AF59-EB7210321539}"/>
              </a:ext>
            </a:extLst>
          </p:cNvPr>
          <p:cNvCxnSpPr>
            <a:cxnSpLocks/>
          </p:cNvCxnSpPr>
          <p:nvPr/>
        </p:nvCxnSpPr>
        <p:spPr>
          <a:xfrm flipV="1">
            <a:off x="7033846" y="7262446"/>
            <a:ext cx="0" cy="5181600"/>
          </a:xfrm>
          <a:prstGeom prst="straightConnector1">
            <a:avLst/>
          </a:prstGeom>
          <a:ln w="57150">
            <a:solidFill>
              <a:srgbClr val="FF0000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E20FD3E2-FA74-438C-B046-C4A218F062A8}"/>
              </a:ext>
            </a:extLst>
          </p:cNvPr>
          <p:cNvGrpSpPr/>
          <p:nvPr/>
        </p:nvGrpSpPr>
        <p:grpSpPr>
          <a:xfrm>
            <a:off x="10036126" y="11585544"/>
            <a:ext cx="586154" cy="911256"/>
            <a:chOff x="9255742" y="11376654"/>
            <a:chExt cx="586154" cy="9112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xmlns="" id="{F130D171-684B-419E-AC99-6B1DD1CCC3E4}"/>
                    </a:ext>
                  </a:extLst>
                </p:cNvPr>
                <p:cNvSpPr txBox="1"/>
                <p:nvPr/>
              </p:nvSpPr>
              <p:spPr>
                <a:xfrm>
                  <a:off x="9458843" y="11376654"/>
                  <a:ext cx="383053" cy="67710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44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130D171-684B-419E-AC99-6B1DD1CCC3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58843" y="11376654"/>
                  <a:ext cx="383053" cy="677108"/>
                </a:xfrm>
                <a:prstGeom prst="rect">
                  <a:avLst/>
                </a:prstGeom>
                <a:blipFill>
                  <a:blip r:embed="rId7"/>
                  <a:stretch>
                    <a:fillRect r="-6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Oval 10">
              <a:extLst>
                <a:ext uri="{FF2B5EF4-FFF2-40B4-BE49-F238E27FC236}">
                  <a16:creationId xmlns:a16="http://schemas.microsoft.com/office/drawing/2014/main" xmlns="" id="{53304704-B95E-49AB-A848-D4E343F12B27}"/>
                </a:ext>
              </a:extLst>
            </p:cNvPr>
            <p:cNvSpPr/>
            <p:nvPr/>
          </p:nvSpPr>
          <p:spPr>
            <a:xfrm>
              <a:off x="9255742" y="12105030"/>
              <a:ext cx="182880" cy="18288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8F8A99AB-7904-4689-8B9C-FC66FC14C759}"/>
              </a:ext>
            </a:extLst>
          </p:cNvPr>
          <p:cNvGrpSpPr/>
          <p:nvPr/>
        </p:nvGrpSpPr>
        <p:grpSpPr>
          <a:xfrm>
            <a:off x="6954598" y="6537118"/>
            <a:ext cx="574066" cy="795867"/>
            <a:chOff x="9255742" y="11510331"/>
            <a:chExt cx="574066" cy="7958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xmlns="" id="{03AC30E9-046B-4112-84AB-6C15CBDC35AA}"/>
                    </a:ext>
                  </a:extLst>
                </p:cNvPr>
                <p:cNvSpPr txBox="1"/>
                <p:nvPr/>
              </p:nvSpPr>
              <p:spPr>
                <a:xfrm>
                  <a:off x="9446755" y="11510331"/>
                  <a:ext cx="383053" cy="67710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44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3AC30E9-046B-4112-84AB-6C15CBDC35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46755" y="11510331"/>
                  <a:ext cx="383053" cy="677108"/>
                </a:xfrm>
                <a:prstGeom prst="rect">
                  <a:avLst/>
                </a:prstGeom>
                <a:blipFill>
                  <a:blip r:embed="rId8"/>
                  <a:stretch>
                    <a:fillRect r="-682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E6F3DF08-2D3A-4AA7-9A37-42F61D8CF374}"/>
                </a:ext>
              </a:extLst>
            </p:cNvPr>
            <p:cNvSpPr/>
            <p:nvPr/>
          </p:nvSpPr>
          <p:spPr>
            <a:xfrm>
              <a:off x="9255742" y="12123318"/>
              <a:ext cx="182880" cy="18288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</p:grpSp>
      <p:sp>
        <p:nvSpPr>
          <p:cNvPr id="26" name="Title 1">
            <a:extLst>
              <a:ext uri="{FF2B5EF4-FFF2-40B4-BE49-F238E27FC236}">
                <a16:creationId xmlns:a16="http://schemas.microsoft.com/office/drawing/2014/main" xmlns="" id="{E7499874-7D3F-4682-866E-10C8B5320F91}"/>
              </a:ext>
            </a:extLst>
          </p:cNvPr>
          <p:cNvSpPr txBox="1">
            <a:spLocks/>
          </p:cNvSpPr>
          <p:nvPr/>
        </p:nvSpPr>
        <p:spPr>
          <a:xfrm>
            <a:off x="361950" y="1771650"/>
            <a:ext cx="7162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T</a:t>
            </a:r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ỌA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Ộ CỦA VECTƠ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86897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27083E-6 -4.44444E-6 L -0.26921 -4.44444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6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4EF7CB57-4DD6-4D84-89BE-12EF7D2780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667000"/>
                <a:ext cx="23698200" cy="10668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v"/>
                </a:pPr>
                <a:r>
                  <a:rPr lang="fr-FR" b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mỗ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mặt phẳng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ó duy nhất </a:t>
                </a:r>
                <a:endParaRPr lang="en-US" b="1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</a:t>
                </a:r>
                <a:r>
                  <a:rPr lang="en-US" b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nó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b="1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 độ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viế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ương ứng được gọi là 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 độ, tung độ </a:t>
                </a:r>
                <a:r>
                  <a:rPr lang="en-US" b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b="1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b="1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:r>
                  <a:rPr lang="en-US" b="1" i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xét: </a:t>
                </a:r>
                <a:r>
                  <a:rPr lang="en-US" b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vectơ bằng nhau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và chỉ khi chúng có </a:t>
                </a:r>
                <a:endParaRPr lang="en-US" b="1" i="1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b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ù</m:t>
                    </m:r>
                    <m:r>
                      <m:rPr>
                        <m:nor/>
                      </m:rPr>
                      <a:rPr lang="en-US" b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b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b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ọ</m:t>
                    </m:r>
                    <m:r>
                      <m:rPr>
                        <m:nor/>
                      </m:rPr>
                      <a:rPr lang="en-US" b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b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ộ.</m:t>
                    </m:r>
                  </m:oMath>
                </a14:m>
                <a:r>
                  <a:rPr lang="en-US" b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F7CB57-4DD6-4D84-89BE-12EF7D278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667000"/>
                <a:ext cx="23698200" cy="10668000"/>
              </a:xfrm>
              <a:prstGeom prst="rect">
                <a:avLst/>
              </a:prstGeom>
              <a:blipFill rotWithShape="0">
                <a:blip r:embed="rId4"/>
                <a:stretch>
                  <a:fillRect l="-1131" t="-9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1">
            <a:extLst>
              <a:ext uri="{FF2B5EF4-FFF2-40B4-BE49-F238E27FC236}">
                <a16:creationId xmlns:a16="http://schemas.microsoft.com/office/drawing/2014/main" xmlns="" id="{1D929518-B2B0-4F61-A098-1D80B3203C25}"/>
              </a:ext>
            </a:extLst>
          </p:cNvPr>
          <p:cNvSpPr txBox="1">
            <a:spLocks/>
          </p:cNvSpPr>
          <p:nvPr/>
        </p:nvSpPr>
        <p:spPr>
          <a:xfrm>
            <a:off x="361950" y="1790700"/>
            <a:ext cx="7162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T</a:t>
            </a:r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ỌA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Ộ CỦA VECTƠ</a:t>
            </a:r>
          </a:p>
        </p:txBody>
      </p:sp>
      <p:pic>
        <p:nvPicPr>
          <p:cNvPr id="6" name="Picture 5" descr="Shape, arrow&#10;&#10;Description automatically generated">
            <a:extLst>
              <a:ext uri="{FF2B5EF4-FFF2-40B4-BE49-F238E27FC236}">
                <a16:creationId xmlns:a16="http://schemas.microsoft.com/office/drawing/2014/main" xmlns="" id="{BFE3BE04-753A-45C7-96A1-427DB291C0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7285" y="2626723"/>
            <a:ext cx="5114829" cy="546381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xmlns="" id="{4EF7CB57-4DD6-4D84-89BE-12EF7D2780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0549" y="6837592"/>
                <a:ext cx="18286735" cy="3429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Ø"/>
                </a:pPr>
                <a:r>
                  <a:rPr lang="fr-FR" b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í dụ 1:</a:t>
                </a:r>
                <a:endParaRPr lang="fr-FR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            ; 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EF7CB57-4DD6-4D84-89BE-12EF7D278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49" y="6837592"/>
                <a:ext cx="18286735" cy="3429000"/>
              </a:xfrm>
              <a:prstGeom prst="rect">
                <a:avLst/>
              </a:prstGeom>
              <a:blipFill rotWithShape="0">
                <a:blip r:embed="rId6"/>
                <a:stretch>
                  <a:fillRect l="-1332" t="-47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EB99E754-E67F-4582-8140-37B6B7B8C1B0}"/>
              </a:ext>
            </a:extLst>
          </p:cNvPr>
          <p:cNvSpPr/>
          <p:nvPr/>
        </p:nvSpPr>
        <p:spPr>
          <a:xfrm>
            <a:off x="8010524" y="11582400"/>
            <a:ext cx="8448675" cy="1752600"/>
          </a:xfrm>
          <a:prstGeom prst="rect">
            <a:avLst/>
          </a:prstGeom>
          <a:noFill/>
          <a:ln w="25400">
            <a:solidFill>
              <a:srgbClr val="3333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2710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35360"/>
              </p:ext>
            </p:extLst>
          </p:nvPr>
        </p:nvGraphicFramePr>
        <p:xfrm>
          <a:off x="5089352" y="7806598"/>
          <a:ext cx="4060825" cy="110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939600" imgH="266400" progId="Equation.DSMT4">
                  <p:embed/>
                </p:oleObj>
              </mc:Choice>
              <mc:Fallback>
                <p:oleObj name="Equation" r:id="rId9" imgW="939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352" y="7806598"/>
                        <a:ext cx="4060825" cy="11064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896775"/>
              </p:ext>
            </p:extLst>
          </p:nvPr>
        </p:nvGraphicFramePr>
        <p:xfrm>
          <a:off x="14097000" y="7430255"/>
          <a:ext cx="4610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0" y="7430255"/>
                        <a:ext cx="4610100" cy="179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03271"/>
              </p:ext>
            </p:extLst>
          </p:nvPr>
        </p:nvGraphicFramePr>
        <p:xfrm>
          <a:off x="5606255" y="8725866"/>
          <a:ext cx="4808538" cy="166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255" y="8725866"/>
                        <a:ext cx="4808538" cy="16689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Shape&#10;&#10;Description automatically generated">
            <a:extLst>
              <a:ext uri="{FF2B5EF4-FFF2-40B4-BE49-F238E27FC236}">
                <a16:creationId xmlns:a16="http://schemas.microsoft.com/office/drawing/2014/main" xmlns="" id="{AAD1C5BC-8F6E-4A29-9B23-9A409CA1D39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23696" y="8128638"/>
            <a:ext cx="5051420" cy="4960893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H="1">
            <a:off x="19152990" y="10609084"/>
            <a:ext cx="3630810" cy="1741695"/>
          </a:xfrm>
          <a:prstGeom prst="straightConnector1">
            <a:avLst/>
          </a:prstGeom>
          <a:ln w="762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648752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328" y="2609850"/>
                <a:ext cx="23740872" cy="10896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q"/>
                </a:pPr>
                <a:r>
                  <a:rPr lang="en-US" b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3: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ãy biểu thị mỗ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ìm tọa độ của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ìm mối liên hệ 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 dẫn:</a:t>
                </a:r>
              </a:p>
              <a:p>
                <a:pPr marL="0" indent="0">
                  <a:lnSpc>
                    <a:spcPct val="100000"/>
                  </a:lnSpc>
                  <a:buClr>
                    <a:srgbClr val="FF0000"/>
                  </a:buClr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⟹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</a:p>
              <a:p>
                <a:pPr marL="0" indent="0">
                  <a:lnSpc>
                    <a:spcPct val="100000"/>
                  </a:lnSpc>
                  <a:buClr>
                    <a:srgbClr val="FF0000"/>
                  </a:buClr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⟹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 </a:t>
                </a:r>
              </a:p>
              <a:p>
                <a:pPr marL="0" indent="0">
                  <a:lnSpc>
                    <a:spcPct val="100000"/>
                  </a:lnSpc>
                  <a:buClr>
                    <a:srgbClr val="FF0000"/>
                  </a:buClr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⟹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𝟖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𝟐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Clr>
                    <a:srgbClr val="FF0000"/>
                  </a:buClr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⟹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𝟖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𝟐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⟹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e>
                    </m:d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e>
                    </m:d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28" y="2609850"/>
                <a:ext cx="23740872" cy="10896600"/>
              </a:xfrm>
              <a:prstGeom prst="rect">
                <a:avLst/>
              </a:prstGeom>
              <a:blipFill rotWithShape="0">
                <a:blip r:embed="rId4"/>
                <a:stretch>
                  <a:fillRect l="-1155" t="-838" b="-128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4F678983-6671-4872-8ED4-6C118901FA2D}"/>
                  </a:ext>
                </a:extLst>
              </p:cNvPr>
              <p:cNvSpPr/>
              <p:nvPr/>
            </p:nvSpPr>
            <p:spPr>
              <a:xfrm>
                <a:off x="4953000" y="6553200"/>
                <a:ext cx="8229600" cy="863891"/>
              </a:xfrm>
              <a:prstGeom prst="rect">
                <a:avLst/>
              </a:prstGeom>
              <a:noFill/>
              <a:ln w="9525" cap="flat" cmpd="sng" algn="ctr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4"/>
              </a:fontRef>
            </p:style>
            <p:txBody>
              <a:bodyPr wrap="square">
                <a:spAutoFit/>
              </a:bodyPr>
              <a:lstStyle/>
              <a:p>
                <a:pPr>
                  <a:lnSpc>
                    <a:spcPct val="114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vi-VN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vi-VN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vi-VN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4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endParaRPr lang="en-US" sz="4800" b="1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F678983-6671-4872-8ED4-6C118901FA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553200"/>
                <a:ext cx="8229600" cy="8638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36299"/>
              </p:ext>
            </p:extLst>
          </p:nvPr>
        </p:nvGraphicFramePr>
        <p:xfrm>
          <a:off x="8534400" y="12447868"/>
          <a:ext cx="28527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12447868"/>
                        <a:ext cx="2852738" cy="1054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630283"/>
              </p:ext>
            </p:extLst>
          </p:nvPr>
        </p:nvGraphicFramePr>
        <p:xfrm>
          <a:off x="11499197" y="12430312"/>
          <a:ext cx="2689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622080" imgH="215640" progId="Equation.DSMT4">
                  <p:embed/>
                </p:oleObj>
              </mc:Choice>
              <mc:Fallback>
                <p:oleObj name="Equation" r:id="rId8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9197" y="12430312"/>
                        <a:ext cx="2689225" cy="895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17736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9278" y="2647950"/>
                <a:ext cx="23740872" cy="10820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v"/>
                </a:pPr>
                <a:r>
                  <a:rPr lang="en-US" b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•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•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1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•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𝒚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 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D2: 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ìm tọa độ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) Hỏ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cùng phương hay không?</a:t>
                </a:r>
              </a:p>
              <a:p>
                <a:pPr lvl="0" defTabSz="2177278">
                  <a:lnSpc>
                    <a:spcPct val="100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 dẫn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V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Do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az-Cyrl-AZ" b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.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ü"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ận xét: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và chỉ khi tồn tại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=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𝒙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=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ay 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𝒚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78" y="2647950"/>
                <a:ext cx="23740872" cy="10820400"/>
              </a:xfrm>
              <a:prstGeom prst="rect">
                <a:avLst/>
              </a:prstGeom>
              <a:blipFill rotWithShape="0">
                <a:blip r:embed="rId3"/>
                <a:stretch>
                  <a:fillRect l="-1129" t="-8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>
            <a:extLst>
              <a:ext uri="{FF2B5EF4-FFF2-40B4-BE49-F238E27FC236}">
                <a16:creationId xmlns:a16="http://schemas.microsoft.com/office/drawing/2014/main" xmlns="" id="{4C0A54A7-B269-4B7D-8782-98F22FCDEB57}"/>
              </a:ext>
            </a:extLst>
          </p:cNvPr>
          <p:cNvSpPr txBox="1">
            <a:spLocks/>
          </p:cNvSpPr>
          <p:nvPr/>
        </p:nvSpPr>
        <p:spPr>
          <a:xfrm>
            <a:off x="323850" y="1809750"/>
            <a:ext cx="16002000" cy="76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73378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091</TotalTime>
  <Words>3901</Words>
  <Application>Microsoft Office PowerPoint</Application>
  <PresentationFormat>Custom</PresentationFormat>
  <Paragraphs>329</Paragraphs>
  <Slides>23</Slides>
  <Notes>19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LCH</Manager>
  <Company>L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 TRONG MP TOA DO</dc:title>
  <dc:subject>VECTO TRONG MP TOA DO</dc:subject>
  <dc:creator>LƯU CÔNG HOÀN</dc:creator>
  <dc:description>LCH</dc:description>
  <cp:lastModifiedBy>Windows User</cp:lastModifiedBy>
  <cp:revision>544</cp:revision>
  <dcterms:created xsi:type="dcterms:W3CDTF">2013-08-31T11:42:51Z</dcterms:created>
  <dcterms:modified xsi:type="dcterms:W3CDTF">2023-11-15T23:57:06Z</dcterms:modified>
  <cp:category>LCH</cp:category>
</cp:coreProperties>
</file>